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76" r:id="rId1"/>
  </p:sldMasterIdLst>
  <p:notesMasterIdLst>
    <p:notesMasterId r:id="rId33"/>
  </p:notesMasterIdLst>
  <p:sldIdLst>
    <p:sldId id="256" r:id="rId2"/>
    <p:sldId id="274" r:id="rId3"/>
    <p:sldId id="307" r:id="rId4"/>
    <p:sldId id="259" r:id="rId5"/>
    <p:sldId id="308" r:id="rId6"/>
    <p:sldId id="316" r:id="rId7"/>
    <p:sldId id="317" r:id="rId8"/>
    <p:sldId id="318" r:id="rId9"/>
    <p:sldId id="319" r:id="rId10"/>
    <p:sldId id="321" r:id="rId11"/>
    <p:sldId id="338" r:id="rId12"/>
    <p:sldId id="324" r:id="rId13"/>
    <p:sldId id="325" r:id="rId14"/>
    <p:sldId id="326" r:id="rId15"/>
    <p:sldId id="327" r:id="rId16"/>
    <p:sldId id="268" r:id="rId17"/>
    <p:sldId id="339" r:id="rId18"/>
    <p:sldId id="328" r:id="rId19"/>
    <p:sldId id="329" r:id="rId20"/>
    <p:sldId id="330" r:id="rId21"/>
    <p:sldId id="313" r:id="rId22"/>
    <p:sldId id="331" r:id="rId23"/>
    <p:sldId id="332" r:id="rId24"/>
    <p:sldId id="340" r:id="rId25"/>
    <p:sldId id="334" r:id="rId26"/>
    <p:sldId id="333" r:id="rId27"/>
    <p:sldId id="289" r:id="rId28"/>
    <p:sldId id="304" r:id="rId29"/>
    <p:sldId id="335" r:id="rId30"/>
    <p:sldId id="336" r:id="rId31"/>
    <p:sldId id="337" r:id="rId3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E818CA"/>
    <a:srgbClr val="FF0000"/>
    <a:srgbClr val="00B050"/>
    <a:srgbClr val="7030A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02" autoAdjust="0"/>
    <p:restoredTop sz="90421" autoAdjust="0"/>
  </p:normalViewPr>
  <p:slideViewPr>
    <p:cSldViewPr snapToGrid="0" snapToObjects="1">
      <p:cViewPr varScale="1">
        <p:scale>
          <a:sx n="61" d="100"/>
          <a:sy n="61" d="100"/>
        </p:scale>
        <p:origin x="450" y="42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B8047EA-D0FE-A549-BD83-BAC973F3F5D1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24EDD39-BC4D-A54B-A68E-3A29D751A40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6158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56992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055453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8C8B7-B00D-455F-B2E7-3C3EB2BB9C7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12260-F521-4345-A04A-510943E6429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F3BB8-21A6-48AD-960E-30FA6897C8D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ECEF8B-735F-4429-9483-DD9E7F979CD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5625F-DA65-4D57-8ACD-DE63837FFAE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2E683-C1E1-454C-A51E-99E9A8A9381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BF5CD18-686B-47A9-AFD5-66CE5FA52A6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7D9C-5D07-49E3-BA42-36C14DA5BE6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8173E-5AD1-4C7A-8AAC-49244C875FE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91F0-F3B6-494E-93EA-9CA9D54058C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2608B-1988-4C19-B4CA-F5C86124A3F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AC80-287D-4116-9D03-248D95BFE50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7D4A8-24E7-4737-98DA-B177312F5B2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4F11DDC-C036-48D8-A490-7DE4E99CA2A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3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3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4" name="textruta 3"/>
          <p:cNvSpPr txBox="1"/>
          <p:nvPr/>
        </p:nvSpPr>
        <p:spPr>
          <a:xfrm>
            <a:off x="-1303867" y="4030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0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46425" y="1619250"/>
          <a:ext cx="22231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0" name="Equation" r:id="rId4" imgW="862652" imgH="177815" progId="Equation.3">
                  <p:embed/>
                </p:oleObj>
              </mc:Choice>
              <mc:Fallback>
                <p:oleObj name="Equation" r:id="rId4" imgW="862652" imgH="17781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19250"/>
                        <a:ext cx="222316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9569" y="2581221"/>
            <a:ext cx="807878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600" dirty="0" smtClean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040981" y="4451350"/>
          <a:ext cx="2152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1" name="Equation" r:id="rId6" imgW="901440" imgH="228600" progId="Equation.3">
                  <p:embed/>
                </p:oleObj>
              </mc:Choice>
              <mc:Fallback>
                <p:oleObj name="Equation" r:id="rId6" imgW="9014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81" y="4451350"/>
                        <a:ext cx="2152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are found from Experiment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sz="800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te Laws could be non-elementary.  For example, reaction could be: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Second Order in A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Zero Order in B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Overall Second Order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85676"/>
              </p:ext>
            </p:extLst>
          </p:nvPr>
        </p:nvGraphicFramePr>
        <p:xfrm>
          <a:off x="1724025" y="4829176"/>
          <a:ext cx="1595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6"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829176"/>
                        <a:ext cx="15954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69157"/>
              </p:ext>
            </p:extLst>
          </p:nvPr>
        </p:nvGraphicFramePr>
        <p:xfrm>
          <a:off x="1725613" y="5403851"/>
          <a:ext cx="1597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7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5403851"/>
                        <a:ext cx="15970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42215"/>
              </p:ext>
            </p:extLst>
          </p:nvPr>
        </p:nvGraphicFramePr>
        <p:xfrm>
          <a:off x="1933575" y="6000751"/>
          <a:ext cx="1404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8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6000751"/>
                        <a:ext cx="1404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ktangel 20"/>
          <p:cNvSpPr/>
          <p:nvPr/>
        </p:nvSpPr>
        <p:spPr>
          <a:xfrm>
            <a:off x="1574800" y="1969915"/>
            <a:ext cx="7772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+B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3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3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2</a:t>
            </a:fld>
            <a:endParaRPr lang="sv-SE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95551" y="1630589"/>
          <a:ext cx="3763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7" name="Equation" r:id="rId3" imgW="1231560" imgH="177480" progId="Equation.3">
                  <p:embed/>
                </p:oleObj>
              </mc:Choice>
              <mc:Fallback>
                <p:oleObj name="Equation" r:id="rId3" imgW="1231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51" y="1630589"/>
                        <a:ext cx="3763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0"/>
          <p:cNvGrpSpPr/>
          <p:nvPr/>
        </p:nvGrpSpPr>
        <p:grpSpPr>
          <a:xfrm>
            <a:off x="928876" y="3916589"/>
            <a:ext cx="3798888" cy="1193800"/>
            <a:chOff x="398085" y="1936523"/>
            <a:chExt cx="3798888" cy="1193800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98085" y="1936523"/>
            <a:ext cx="3798888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88" name="Equation" r:id="rId5" imgW="1244520" imgH="393480" progId="Equation.3">
                    <p:embed/>
                  </p:oleObj>
                </mc:Choice>
                <mc:Fallback>
                  <p:oleObj name="Equation" r:id="rId5" imgW="12445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85" y="1936523"/>
                          <a:ext cx="3798888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8"/>
            <p:cNvSpPr/>
            <p:nvPr/>
          </p:nvSpPr>
          <p:spPr>
            <a:xfrm>
              <a:off x="476061" y="2030412"/>
              <a:ext cx="3706624" cy="1087437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928876" y="2417989"/>
          <a:ext cx="41036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9" name="Equation" r:id="rId7" imgW="1346040" imgH="393480" progId="Equation.3">
                  <p:embed/>
                </p:oleObj>
              </mc:Choice>
              <mc:Fallback>
                <p:oleObj name="Equation" r:id="rId7" imgW="13460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6" y="2417989"/>
                        <a:ext cx="41036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>
              <a:latin typeface="arial (Body)"/>
            </a:endParaRPr>
          </a:p>
          <a:p>
            <a:endParaRPr lang="en-US" dirty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Given</a:t>
            </a:r>
          </a:p>
          <a:p>
            <a:pPr marL="0" indent="0">
              <a:buNone/>
            </a:pPr>
            <a:endParaRPr lang="en-US" dirty="0" smtClean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Then </a:t>
            </a:r>
            <a:endParaRPr lang="en-US" dirty="0">
              <a:latin typeface="arial (Body)"/>
            </a:endParaRPr>
          </a:p>
        </p:txBody>
      </p:sp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1316"/>
              </p:ext>
            </p:extLst>
          </p:nvPr>
        </p:nvGraphicFramePr>
        <p:xfrm>
          <a:off x="1987550" y="3157538"/>
          <a:ext cx="2332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9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157538"/>
                        <a:ext cx="2332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1039813" y="145573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0" name="Equation" r:id="rId5" imgW="862652" imgH="177815" progId="Equation.3">
                  <p:embed/>
                </p:oleObj>
              </mc:Choice>
              <mc:Fallback>
                <p:oleObj name="Equation" r:id="rId5" imgW="862652" imgH="17781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45573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57068"/>
              </p:ext>
            </p:extLst>
          </p:nvPr>
        </p:nvGraphicFramePr>
        <p:xfrm>
          <a:off x="1987550" y="2116138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1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116138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52078"/>
              </p:ext>
            </p:extLst>
          </p:nvPr>
        </p:nvGraphicFramePr>
        <p:xfrm>
          <a:off x="2093913" y="4351338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2" name="Equation" r:id="rId9" imgW="1358640" imgH="393480" progId="Equation.3">
                  <p:embed/>
                </p:oleObj>
              </mc:Choice>
              <mc:Fallback>
                <p:oleObj name="Equation" r:id="rId9" imgW="13586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51338"/>
                        <a:ext cx="314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29399"/>
              </p:ext>
            </p:extLst>
          </p:nvPr>
        </p:nvGraphicFramePr>
        <p:xfrm>
          <a:off x="2384426" y="5418138"/>
          <a:ext cx="3268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3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5418138"/>
                        <a:ext cx="3268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27815"/>
              </p:ext>
            </p:extLst>
          </p:nvPr>
        </p:nvGraphicFramePr>
        <p:xfrm>
          <a:off x="1104900" y="3095625"/>
          <a:ext cx="7007226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9" name="Equation" r:id="rId3" imgW="2831760" imgH="965160" progId="Equation.3">
                  <p:embed/>
                </p:oleObj>
              </mc:Choice>
              <mc:Fallback>
                <p:oleObj name="Equation" r:id="rId3" imgW="283176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95625"/>
                        <a:ext cx="7007226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11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12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15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22" name="Rektangel 9"/>
          <p:cNvSpPr/>
          <p:nvPr/>
        </p:nvSpPr>
        <p:spPr>
          <a:xfrm>
            <a:off x="3886200" y="1814559"/>
            <a:ext cx="4800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Reaction is: 	First Order in A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Second Order in B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Overall third Order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220647" y="3746500"/>
          <a:ext cx="1852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7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47" y="3746500"/>
                        <a:ext cx="1852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619750" y="3721100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8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721100"/>
                        <a:ext cx="158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019175" y="5245100"/>
          <a:ext cx="68310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9" name="Equation" r:id="rId7" imgW="3073320" imgH="495000" progId="Equation.3">
                  <p:embed/>
                </p:oleObj>
              </mc:Choice>
              <mc:Fallback>
                <p:oleObj name="Equation" r:id="rId7" imgW="30733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245100"/>
                        <a:ext cx="68310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27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28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31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1523" y="4832350"/>
            <a:ext cx="5431156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1523" y="98425"/>
            <a:ext cx="5486400" cy="475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upp 13"/>
          <p:cNvGrpSpPr/>
          <p:nvPr/>
        </p:nvGrpSpPr>
        <p:grpSpPr>
          <a:xfrm>
            <a:off x="890588" y="2544109"/>
            <a:ext cx="4392611" cy="577850"/>
            <a:chOff x="1413097" y="1872217"/>
            <a:chExt cx="4392611" cy="577850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4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8408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5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6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7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96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8</a:t>
            </a:fld>
            <a:endParaRPr lang="sv-SE"/>
          </a:p>
        </p:txBody>
      </p:sp>
      <p:grpSp>
        <p:nvGrpSpPr>
          <p:cNvPr id="14" name="Grupp 9"/>
          <p:cNvGrpSpPr/>
          <p:nvPr/>
        </p:nvGrpSpPr>
        <p:grpSpPr>
          <a:xfrm>
            <a:off x="1031875" y="2991188"/>
            <a:ext cx="1990725" cy="603250"/>
            <a:chOff x="1031875" y="2444750"/>
            <a:chExt cx="1990725" cy="603250"/>
          </a:xfrm>
        </p:grpSpPr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074738" y="2468225"/>
            <a:ext cx="18145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9" name="Equation" r:id="rId3" imgW="736560" imgH="203040" progId="Equation.3">
                    <p:embed/>
                  </p:oleObj>
                </mc:Choice>
                <mc:Fallback>
                  <p:oleObj name="Equation" r:id="rId3" imgW="7365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738" y="2468225"/>
                          <a:ext cx="181451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6"/>
            <p:cNvSpPr/>
            <p:nvPr/>
          </p:nvSpPr>
          <p:spPr>
            <a:xfrm>
              <a:off x="1031875" y="2444750"/>
              <a:ext cx="1990725" cy="603250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" name="Rektangel 10"/>
          <p:cNvSpPr/>
          <p:nvPr/>
        </p:nvSpPr>
        <p:spPr>
          <a:xfrm>
            <a:off x="914400" y="1544638"/>
            <a:ext cx="7772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k is the </a:t>
            </a:r>
            <a:r>
              <a:rPr lang="sv-SE" sz="2600" dirty="0" err="1" smtClean="0">
                <a:latin typeface="arial (Body)"/>
              </a:rPr>
              <a:t>specific</a:t>
            </a:r>
            <a:r>
              <a:rPr lang="sv-SE" sz="2600" dirty="0" smtClean="0">
                <a:latin typeface="arial (Body)"/>
              </a:rPr>
              <a:t> </a:t>
            </a:r>
            <a:r>
              <a:rPr lang="sv-SE" sz="2600" dirty="0" err="1" smtClean="0">
                <a:latin typeface="arial (Body)"/>
              </a:rPr>
              <a:t>reaction</a:t>
            </a:r>
            <a:r>
              <a:rPr lang="sv-SE" sz="2600" dirty="0" smtClean="0">
                <a:latin typeface="arial (Body)"/>
              </a:rPr>
              <a:t> rate (</a:t>
            </a:r>
            <a:r>
              <a:rPr lang="sv-SE" sz="2600" dirty="0" err="1" smtClean="0">
                <a:latin typeface="arial (Body)"/>
              </a:rPr>
              <a:t>constant</a:t>
            </a:r>
            <a:r>
              <a:rPr lang="sv-SE" sz="2600" dirty="0" smtClean="0">
                <a:latin typeface="arial (Body)"/>
              </a:rPr>
              <a:t>) and is given by the Arrhenius </a:t>
            </a:r>
            <a:r>
              <a:rPr lang="sv-SE" sz="2600" dirty="0" err="1" smtClean="0">
                <a:latin typeface="arial (Body)"/>
              </a:rPr>
              <a:t>Equation</a:t>
            </a:r>
            <a:r>
              <a:rPr lang="sv-SE" sz="2600" dirty="0" smtClean="0">
                <a:latin typeface="arial (Body)"/>
              </a:rPr>
              <a:t>.</a:t>
            </a:r>
          </a:p>
          <a:p>
            <a:pPr>
              <a:spcBef>
                <a:spcPts val="1200"/>
              </a:spcBef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</p:txBody>
      </p:sp>
      <p:grpSp>
        <p:nvGrpSpPr>
          <p:cNvPr id="18" name="Grupp 19"/>
          <p:cNvGrpSpPr/>
          <p:nvPr/>
        </p:nvGrpSpPr>
        <p:grpSpPr>
          <a:xfrm>
            <a:off x="1861080" y="4053363"/>
            <a:ext cx="4405840" cy="2162349"/>
            <a:chOff x="2700867" y="4376088"/>
            <a:chExt cx="4405840" cy="2162349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5029832" y="4521201"/>
            <a:ext cx="2076875" cy="143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70" name="Equation" r:id="rId5" imgW="901180" imgH="621351" progId="Equation.3">
                    <p:embed/>
                  </p:oleObj>
                </mc:Choice>
                <mc:Fallback>
                  <p:oleObj name="Equation" r:id="rId5" imgW="901180" imgH="621351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832" y="4521201"/>
                          <a:ext cx="2076875" cy="1439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16"/>
            <p:cNvGrpSpPr/>
            <p:nvPr/>
          </p:nvGrpSpPr>
          <p:grpSpPr>
            <a:xfrm>
              <a:off x="3021806" y="4376088"/>
              <a:ext cx="1644505" cy="1644505"/>
              <a:chOff x="3021806" y="4376088"/>
              <a:chExt cx="1644505" cy="1644505"/>
            </a:xfrm>
          </p:grpSpPr>
          <p:grpSp>
            <p:nvGrpSpPr>
              <p:cNvPr id="32" name="Grupp 14"/>
              <p:cNvGrpSpPr/>
              <p:nvPr/>
            </p:nvGrpSpPr>
            <p:grpSpPr>
              <a:xfrm>
                <a:off x="3021806" y="4376088"/>
                <a:ext cx="1644505" cy="1644505"/>
                <a:chOff x="3021806" y="4376088"/>
                <a:chExt cx="1644505" cy="1644505"/>
              </a:xfrm>
            </p:grpSpPr>
            <p:cxnSp>
              <p:nvCxnSpPr>
                <p:cNvPr id="34" name="Rak 12"/>
                <p:cNvCxnSpPr/>
                <p:nvPr/>
              </p:nvCxnSpPr>
              <p:spPr>
                <a:xfrm rot="5400000">
                  <a:off x="2200348" y="5197547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13"/>
                <p:cNvCxnSpPr/>
                <p:nvPr/>
              </p:nvCxnSpPr>
              <p:spPr>
                <a:xfrm>
                  <a:off x="3021806" y="6018212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ihandsfigur 15"/>
              <p:cNvSpPr/>
              <p:nvPr/>
            </p:nvSpPr>
            <p:spPr>
              <a:xfrm>
                <a:off x="3031067" y="4572000"/>
                <a:ext cx="1625600" cy="1439333"/>
              </a:xfrm>
              <a:custGeom>
                <a:avLst/>
                <a:gdLst>
                  <a:gd name="connsiteX0" fmla="*/ 0 w 1625600"/>
                  <a:gd name="connsiteY0" fmla="*/ 1439333 h 1439333"/>
                  <a:gd name="connsiteX1" fmla="*/ 677333 w 1625600"/>
                  <a:gd name="connsiteY1" fmla="*/ 1117600 h 1439333"/>
                  <a:gd name="connsiteX2" fmla="*/ 897466 w 1625600"/>
                  <a:gd name="connsiteY2" fmla="*/ 237067 h 1439333"/>
                  <a:gd name="connsiteX3" fmla="*/ 1625600 w 1625600"/>
                  <a:gd name="connsiteY3" fmla="*/ 0 h 14393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439333">
                    <a:moveTo>
                      <a:pt x="0" y="1439333"/>
                    </a:moveTo>
                    <a:cubicBezTo>
                      <a:pt x="263877" y="1378655"/>
                      <a:pt x="527755" y="1317978"/>
                      <a:pt x="677333" y="1117600"/>
                    </a:cubicBezTo>
                    <a:cubicBezTo>
                      <a:pt x="826911" y="917222"/>
                      <a:pt x="739422" y="423334"/>
                      <a:pt x="897466" y="237067"/>
                    </a:cubicBezTo>
                    <a:cubicBezTo>
                      <a:pt x="1055510" y="50800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21" name="textruta 17"/>
            <p:cNvSpPr txBox="1"/>
            <p:nvPr/>
          </p:nvSpPr>
          <p:spPr>
            <a:xfrm>
              <a:off x="2700867" y="5064443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k</a:t>
              </a:r>
              <a:endParaRPr lang="sv-SE" sz="2600" dirty="0"/>
            </a:p>
          </p:txBody>
        </p:sp>
        <p:sp>
          <p:nvSpPr>
            <p:cNvPr id="26" name="textruta 18"/>
            <p:cNvSpPr txBox="1"/>
            <p:nvPr/>
          </p:nvSpPr>
          <p:spPr>
            <a:xfrm>
              <a:off x="3615267" y="6045994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T</a:t>
              </a:r>
              <a:endParaRPr lang="sv-SE" sz="2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E = Activation energy (cal/mol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R = Gas constant (cal/mol*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T = Temperature (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A = Frequency factor (same units as rate constant 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(units of A, and k, depend on overall reaction order)</a:t>
            </a: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1400" y="3977364"/>
            <a:ext cx="3048825" cy="267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49" y="4392951"/>
            <a:ext cx="2279651" cy="677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3 – </a:t>
            </a:r>
            <a:r>
              <a:rPr lang="sv-SE" b="1" dirty="0" smtClean="0"/>
              <a:t>Thur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of Lectures 1 and 2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1</a:t>
            </a:r>
          </a:p>
          <a:p>
            <a:pPr lvl="1"/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Review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ize CSTRs and PFR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2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Reaction Order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rrhenius Equ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ctivation Energ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Effect of Temperature </a:t>
            </a:r>
          </a:p>
          <a:p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ion Coordinat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dirty="0" smtClean="0">
                <a:latin typeface="arial (Body)"/>
              </a:rPr>
              <a:t>The activation energy can be thought of as a barrier to the reaction. One way to view the barrier to a reaction is through the reaction coordinates. These coordinates denote the energy of the system as a function of progress along the reaction path. For the reaction:</a:t>
            </a:r>
          </a:p>
          <a:p>
            <a:pPr>
              <a:buNone/>
            </a:pPr>
            <a:endParaRPr lang="sv-SE" sz="2400" dirty="0" smtClean="0">
              <a:latin typeface="arial (Body)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28874" y="3473895"/>
          <a:ext cx="4718050" cy="43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0" name="Equation" r:id="rId3" imgW="2031840" imgH="177480" progId="Equation.3">
                  <p:embed/>
                </p:oleObj>
              </mc:Choice>
              <mc:Fallback>
                <p:oleObj name="Equation" r:id="rId3" imgW="203184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4" y="3473895"/>
                        <a:ext cx="4718050" cy="43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9"/>
          <p:cNvSpPr/>
          <p:nvPr/>
        </p:nvSpPr>
        <p:spPr>
          <a:xfrm>
            <a:off x="603504" y="5041900"/>
            <a:ext cx="75057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500" dirty="0" smtClean="0">
                <a:latin typeface="arial (Body)"/>
              </a:rPr>
              <a:t>The reaction coordinate is: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5999" y="4000501"/>
            <a:ext cx="4099276" cy="266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2562" name="Picture 2" descr="C:\Users\Shih\Desktop\CRE 4th ed.pdf - Adobe Reader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1304" y="760964"/>
            <a:ext cx="7905496" cy="52588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llision Theor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2</a:t>
            </a:fld>
            <a:endParaRPr lang="sv-SE"/>
          </a:p>
        </p:txBody>
      </p:sp>
      <p:pic>
        <p:nvPicPr>
          <p:cNvPr id="5" name="Picture 2" descr="C:\Users\Shih\Desktop\CRE 4th ed.pdf - Adobe Reader_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5900" y="1903308"/>
            <a:ext cx="6299200" cy="33783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y is there an Activation Energy?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Rektangel 11"/>
          <p:cNvSpPr/>
          <p:nvPr/>
        </p:nvSpPr>
        <p:spPr>
          <a:xfrm>
            <a:off x="914400" y="1447800"/>
            <a:ext cx="75057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v-SE" sz="2500" dirty="0" err="1" smtClean="0">
                <a:latin typeface="arial (Body)"/>
              </a:rPr>
              <a:t>We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see</a:t>
            </a:r>
            <a:r>
              <a:rPr lang="sv-SE" sz="2500" dirty="0" smtClean="0">
                <a:latin typeface="arial (Body)"/>
              </a:rPr>
              <a:t> that for the </a:t>
            </a:r>
            <a:r>
              <a:rPr lang="sv-SE" sz="2500" dirty="0" err="1" smtClean="0">
                <a:latin typeface="arial (Body)"/>
              </a:rPr>
              <a:t>reaction</a:t>
            </a:r>
            <a:r>
              <a:rPr lang="sv-SE" sz="2500" dirty="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occur</a:t>
            </a:r>
            <a:r>
              <a:rPr lang="sv-SE" sz="2500" dirty="0" smtClean="0">
                <a:latin typeface="arial (Body)"/>
              </a:rPr>
              <a:t>, the </a:t>
            </a:r>
            <a:r>
              <a:rPr lang="sv-SE" sz="2500" dirty="0" err="1" smtClean="0">
                <a:latin typeface="arial (Body)"/>
              </a:rPr>
              <a:t>reactants</a:t>
            </a:r>
            <a:r>
              <a:rPr lang="sv-SE" sz="2500" dirty="0" smtClean="0">
                <a:latin typeface="arial (Body)"/>
              </a:rPr>
              <a:t> must </a:t>
            </a:r>
            <a:r>
              <a:rPr lang="sv-SE" sz="2500" dirty="0" err="1" smtClean="0">
                <a:latin typeface="arial (Body)"/>
              </a:rPr>
              <a:t>overcome</a:t>
            </a:r>
            <a:r>
              <a:rPr lang="sv-SE" sz="2500" dirty="0" smtClean="0">
                <a:latin typeface="arial (Body)"/>
              </a:rPr>
              <a:t> an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barrier</a:t>
            </a:r>
            <a:r>
              <a:rPr lang="sv-SE" sz="2500" dirty="0" smtClean="0">
                <a:latin typeface="arial (Body)"/>
              </a:rPr>
              <a:t> or </a:t>
            </a:r>
            <a:r>
              <a:rPr lang="sv-SE" sz="2500" dirty="0" err="1" smtClean="0">
                <a:latin typeface="arial (Body)"/>
              </a:rPr>
              <a:t>activation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E</a:t>
            </a:r>
            <a:r>
              <a:rPr lang="sv-SE" sz="2500" baseline="-25000" dirty="0" smtClean="0">
                <a:latin typeface="arial (Body)"/>
              </a:rPr>
              <a:t>A</a:t>
            </a:r>
            <a:r>
              <a:rPr lang="sv-SE" sz="2500" dirty="0" smtClean="0">
                <a:latin typeface="arial (Body)"/>
              </a:rPr>
              <a:t>. The energy to overcome their barrier comes from the transfer of the kinetic energy from molecular collisions to internal energy (e.g. </a:t>
            </a:r>
            <a:r>
              <a:rPr lang="sv-SE" sz="2500" dirty="0" err="1" smtClean="0">
                <a:latin typeface="arial (Body)"/>
              </a:rPr>
              <a:t>Vibrational</a:t>
            </a:r>
            <a:r>
              <a:rPr lang="sv-SE" sz="2500" dirty="0" smtClean="0">
                <a:latin typeface="arial (Body)"/>
              </a:rPr>
              <a:t> Energy).</a:t>
            </a:r>
          </a:p>
          <a:p>
            <a:pPr>
              <a:buNone/>
            </a:pPr>
            <a:endParaRPr lang="sv-SE" sz="2500" dirty="0" smtClean="0">
              <a:latin typeface="arial (Body)"/>
            </a:endParaRPr>
          </a:p>
        </p:txBody>
      </p:sp>
      <p:sp>
        <p:nvSpPr>
          <p:cNvPr id="8" name="Rektangel 12"/>
          <p:cNvSpPr/>
          <p:nvPr/>
        </p:nvSpPr>
        <p:spPr>
          <a:xfrm>
            <a:off x="930275" y="3962400"/>
            <a:ext cx="75057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The molecules need energy to disort or stretch their bonds in order to break them and thus form new bonds</a:t>
            </a:r>
          </a:p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As the reacting molecules come close together they must overcome both stearic and electron repulsion forces in order to re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 (Body)"/>
              </a:rPr>
              <a:t>	We will use the Maxwell-Boltzmann Distribution of Molecular Velocities. For a species af mass m, the Maxwell distribution of velocities (relative velocities) is: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f(U,T)dU represents the fraction of velocities between U and (U+dU).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41390"/>
              </p:ext>
            </p:extLst>
          </p:nvPr>
        </p:nvGraphicFramePr>
        <p:xfrm>
          <a:off x="1241425" y="33274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7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274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4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9" name="Platshållare för innehåll 6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</p:txBody>
      </p:sp>
      <p:sp>
        <p:nvSpPr>
          <p:cNvPr id="10" name="Rektangel 10"/>
          <p:cNvSpPr/>
          <p:nvPr/>
        </p:nvSpPr>
        <p:spPr>
          <a:xfrm>
            <a:off x="930275" y="1707065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A plot of the distribution function, </a:t>
            </a:r>
            <a:r>
              <a:rPr lang="sv-SE" sz="2600" i="1" dirty="0" smtClean="0">
                <a:latin typeface="arial (Body)"/>
              </a:rPr>
              <a:t>f</a:t>
            </a:r>
            <a:r>
              <a:rPr lang="sv-SE" sz="2600" dirty="0" smtClean="0">
                <a:latin typeface="arial (Body)"/>
              </a:rPr>
              <a:t>(U,T), is shown as a function of U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30275" y="2447217"/>
            <a:ext cx="7289800" cy="4077726"/>
            <a:chOff x="930275" y="2447217"/>
            <a:chExt cx="7289800" cy="4077726"/>
          </a:xfrm>
        </p:grpSpPr>
        <p:grpSp>
          <p:nvGrpSpPr>
            <p:cNvPr id="12" name="Grupp 19"/>
            <p:cNvGrpSpPr/>
            <p:nvPr/>
          </p:nvGrpSpPr>
          <p:grpSpPr>
            <a:xfrm>
              <a:off x="930275" y="2447217"/>
              <a:ext cx="7289800" cy="4077726"/>
              <a:chOff x="-604059" y="2732110"/>
              <a:chExt cx="7289800" cy="4077726"/>
            </a:xfrm>
          </p:grpSpPr>
          <p:sp>
            <p:nvSpPr>
              <p:cNvPr id="14" name="Rektangel 11"/>
              <p:cNvSpPr/>
              <p:nvPr/>
            </p:nvSpPr>
            <p:spPr>
              <a:xfrm>
                <a:off x="-604059" y="6317393"/>
                <a:ext cx="72898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None/>
                </a:pPr>
                <a:r>
                  <a:rPr lang="sv-SE" sz="2600" dirty="0" smtClean="0">
                    <a:latin typeface="arial (Body)"/>
                  </a:rPr>
                  <a:t>Maxwell-Boltzmann Distribution of velocities.</a:t>
                </a:r>
                <a:endParaRPr lang="sv-SE" sz="2600" dirty="0">
                  <a:latin typeface="arial (Body)"/>
                </a:endParaRPr>
              </a:p>
            </p:txBody>
          </p:sp>
          <p:grpSp>
            <p:nvGrpSpPr>
              <p:cNvPr id="15" name="Grupp 27"/>
              <p:cNvGrpSpPr/>
              <p:nvPr/>
            </p:nvGrpSpPr>
            <p:grpSpPr>
              <a:xfrm>
                <a:off x="1029838" y="2732110"/>
                <a:ext cx="4067093" cy="3287690"/>
                <a:chOff x="914400" y="4125180"/>
                <a:chExt cx="2836022" cy="2292537"/>
              </a:xfrm>
            </p:grpSpPr>
            <p:grpSp>
              <p:nvGrpSpPr>
                <p:cNvPr id="16" name="Grupp 26"/>
                <p:cNvGrpSpPr/>
                <p:nvPr/>
              </p:nvGrpSpPr>
              <p:grpSpPr>
                <a:xfrm>
                  <a:off x="914400" y="4307264"/>
                  <a:ext cx="2048622" cy="2110453"/>
                  <a:chOff x="914400" y="4307264"/>
                  <a:chExt cx="892552" cy="919491"/>
                </a:xfrm>
              </p:grpSpPr>
              <p:cxnSp>
                <p:nvCxnSpPr>
                  <p:cNvPr id="20" name="Rak 17"/>
                  <p:cNvCxnSpPr/>
                  <p:nvPr/>
                </p:nvCxnSpPr>
                <p:spPr>
                  <a:xfrm rot="16200000" flipH="1">
                    <a:off x="468918" y="4752746"/>
                    <a:ext cx="892552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Rak 18"/>
                  <p:cNvCxnSpPr/>
                  <p:nvPr/>
                </p:nvCxnSpPr>
                <p:spPr>
                  <a:xfrm rot="10800000" flipH="1">
                    <a:off x="914400" y="5197434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Frihandsfigur 21"/>
                  <p:cNvSpPr/>
                  <p:nvPr/>
                </p:nvSpPr>
                <p:spPr>
                  <a:xfrm>
                    <a:off x="965200" y="4357512"/>
                    <a:ext cx="355600" cy="850900"/>
                  </a:xfrm>
                  <a:custGeom>
                    <a:avLst/>
                    <a:gdLst>
                      <a:gd name="connsiteX0" fmla="*/ 0 w 355600"/>
                      <a:gd name="connsiteY0" fmla="*/ 832555 h 850900"/>
                      <a:gd name="connsiteX1" fmla="*/ 101600 w 355600"/>
                      <a:gd name="connsiteY1" fmla="*/ 19755 h 850900"/>
                      <a:gd name="connsiteX2" fmla="*/ 169333 w 355600"/>
                      <a:gd name="connsiteY2" fmla="*/ 714022 h 850900"/>
                      <a:gd name="connsiteX3" fmla="*/ 355600 w 355600"/>
                      <a:gd name="connsiteY3" fmla="*/ 841022 h 850900"/>
                      <a:gd name="connsiteX4" fmla="*/ 355600 w 355600"/>
                      <a:gd name="connsiteY4" fmla="*/ 841022 h 850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5600" h="850900">
                        <a:moveTo>
                          <a:pt x="0" y="832555"/>
                        </a:moveTo>
                        <a:cubicBezTo>
                          <a:pt x="36689" y="436033"/>
                          <a:pt x="73378" y="39511"/>
                          <a:pt x="101600" y="19755"/>
                        </a:cubicBezTo>
                        <a:cubicBezTo>
                          <a:pt x="129822" y="0"/>
                          <a:pt x="127000" y="577144"/>
                          <a:pt x="169333" y="714022"/>
                        </a:cubicBezTo>
                        <a:cubicBezTo>
                          <a:pt x="211666" y="850900"/>
                          <a:pt x="355600" y="841022"/>
                          <a:pt x="355600" y="841022"/>
                        </a:cubicBezTo>
                        <a:lnTo>
                          <a:pt x="355600" y="841022"/>
                        </a:ln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  <p:sp>
                <p:nvSpPr>
                  <p:cNvPr id="23" name="Frihandsfigur 22"/>
                  <p:cNvSpPr/>
                  <p:nvPr/>
                </p:nvSpPr>
                <p:spPr>
                  <a:xfrm>
                    <a:off x="1143000" y="4552244"/>
                    <a:ext cx="517878" cy="674511"/>
                  </a:xfrm>
                  <a:custGeom>
                    <a:avLst/>
                    <a:gdLst>
                      <a:gd name="connsiteX0" fmla="*/ 0 w 517878"/>
                      <a:gd name="connsiteY0" fmla="*/ 637823 h 674511"/>
                      <a:gd name="connsiteX1" fmla="*/ 270933 w 517878"/>
                      <a:gd name="connsiteY1" fmla="*/ 11289 h 674511"/>
                      <a:gd name="connsiteX2" fmla="*/ 397933 w 517878"/>
                      <a:gd name="connsiteY2" fmla="*/ 570089 h 674511"/>
                      <a:gd name="connsiteX3" fmla="*/ 499533 w 517878"/>
                      <a:gd name="connsiteY3" fmla="*/ 637823 h 674511"/>
                      <a:gd name="connsiteX4" fmla="*/ 508000 w 517878"/>
                      <a:gd name="connsiteY4" fmla="*/ 646289 h 674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7878" h="674511">
                        <a:moveTo>
                          <a:pt x="0" y="637823"/>
                        </a:moveTo>
                        <a:cubicBezTo>
                          <a:pt x="102305" y="330200"/>
                          <a:pt x="204611" y="22578"/>
                          <a:pt x="270933" y="11289"/>
                        </a:cubicBezTo>
                        <a:cubicBezTo>
                          <a:pt x="337255" y="0"/>
                          <a:pt x="359833" y="465667"/>
                          <a:pt x="397933" y="570089"/>
                        </a:cubicBezTo>
                        <a:cubicBezTo>
                          <a:pt x="436033" y="674511"/>
                          <a:pt x="481188" y="625123"/>
                          <a:pt x="499533" y="637823"/>
                        </a:cubicBezTo>
                        <a:cubicBezTo>
                          <a:pt x="517878" y="650523"/>
                          <a:pt x="508000" y="646289"/>
                          <a:pt x="508000" y="646289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</p:grpSp>
            <p:sp>
              <p:nvSpPr>
                <p:cNvPr id="17" name="textruta 23"/>
                <p:cNvSpPr txBox="1"/>
                <p:nvPr/>
              </p:nvSpPr>
              <p:spPr>
                <a:xfrm>
                  <a:off x="2963022" y="4500220"/>
                  <a:ext cx="787400" cy="343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r>
                    <a:rPr lang="sv-SE" sz="2600" dirty="0" smtClean="0">
                      <a:latin typeface="arial (Body)"/>
                    </a:rPr>
                    <a:t>&gt;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8" name="Rektangel 24"/>
                <p:cNvSpPr/>
                <p:nvPr/>
              </p:nvSpPr>
              <p:spPr>
                <a:xfrm>
                  <a:off x="1836203" y="4495223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9" name="Rektangel 25"/>
                <p:cNvSpPr/>
                <p:nvPr/>
              </p:nvSpPr>
              <p:spPr>
                <a:xfrm>
                  <a:off x="1185968" y="4125180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</p:grpSp>
        </p:grpSp>
        <p:sp>
          <p:nvSpPr>
            <p:cNvPr id="13" name="Rektangel 24"/>
            <p:cNvSpPr/>
            <p:nvPr/>
          </p:nvSpPr>
          <p:spPr>
            <a:xfrm>
              <a:off x="3886115" y="5710078"/>
              <a:ext cx="552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U</a:t>
              </a:r>
              <a:endParaRPr lang="sv-SE" sz="2600" dirty="0">
                <a:latin typeface="arial (Body)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𝑈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800" dirty="0" smtClean="0">
                <a:latin typeface="arial (Body)"/>
              </a:rPr>
              <a:t>  </a:t>
            </a:r>
          </a:p>
          <a:p>
            <a:pPr>
              <a:buNone/>
            </a:pPr>
            <a:r>
              <a:rPr lang="sv-SE" dirty="0" smtClean="0">
                <a:latin typeface="arial (Body)"/>
              </a:rPr>
              <a:t>Given</a:t>
            </a:r>
          </a:p>
          <a:p>
            <a:pPr>
              <a:buNone/>
            </a:pPr>
            <a:endParaRPr lang="sv-SE" sz="3200" dirty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Let 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>
                <a:latin typeface="arial (Body)"/>
              </a:rPr>
              <a:t>f</a:t>
            </a:r>
            <a:r>
              <a:rPr lang="sv-SE" dirty="0" smtClean="0">
                <a:latin typeface="arial (Body)"/>
              </a:rPr>
              <a:t>(E,T)dE represents the fraction of collisions that have energy between E and (E+dE)</a:t>
            </a: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890"/>
              </p:ext>
            </p:extLst>
          </p:nvPr>
        </p:nvGraphicFramePr>
        <p:xfrm>
          <a:off x="1841500" y="12446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5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446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97077"/>
              </p:ext>
            </p:extLst>
          </p:nvPr>
        </p:nvGraphicFramePr>
        <p:xfrm>
          <a:off x="1516063" y="2460625"/>
          <a:ext cx="1709737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6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460625"/>
                        <a:ext cx="1709737" cy="92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39938"/>
              </p:ext>
            </p:extLst>
          </p:nvPr>
        </p:nvGraphicFramePr>
        <p:xfrm>
          <a:off x="914400" y="3504160"/>
          <a:ext cx="5624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7" name="Equation" r:id="rId7" imgW="2234880" imgH="520560" progId="Equation.DSMT4">
                  <p:embed/>
                </p:oleObj>
              </mc:Choice>
              <mc:Fallback>
                <p:oleObj name="Equation" r:id="rId7" imgW="223488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4160"/>
                        <a:ext cx="56245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ruta 5"/>
          <p:cNvSpPr txBox="1"/>
          <p:nvPr/>
        </p:nvSpPr>
        <p:spPr>
          <a:xfrm>
            <a:off x="603504" y="1697566"/>
            <a:ext cx="8638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latin typeface="arial (Body)"/>
              </a:rPr>
              <a:t>One such distribution of energies is in the following figure:</a:t>
            </a:r>
            <a:endParaRPr lang="sv-SE" sz="2400" dirty="0">
              <a:latin typeface="arial (Body)"/>
            </a:endParaRPr>
          </a:p>
        </p:txBody>
      </p:sp>
      <p:grpSp>
        <p:nvGrpSpPr>
          <p:cNvPr id="12" name="Grupp 11"/>
          <p:cNvGrpSpPr/>
          <p:nvPr/>
        </p:nvGrpSpPr>
        <p:grpSpPr>
          <a:xfrm>
            <a:off x="930274" y="850899"/>
            <a:ext cx="7750729" cy="807541"/>
            <a:chOff x="914400" y="486833"/>
            <a:chExt cx="7543800" cy="807541"/>
          </a:xfrm>
        </p:grpSpPr>
        <p:sp>
          <p:nvSpPr>
            <p:cNvPr id="9" name="Rektangel 8"/>
            <p:cNvSpPr/>
            <p:nvPr/>
          </p:nvSpPr>
          <p:spPr>
            <a:xfrm>
              <a:off x="914400" y="486833"/>
              <a:ext cx="7543800" cy="503767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 (Body)"/>
              </a:endParaRPr>
            </a:p>
          </p:txBody>
        </p:sp>
        <p:sp>
          <p:nvSpPr>
            <p:cNvPr id="11" name="Rektangel 10"/>
            <p:cNvSpPr/>
            <p:nvPr/>
          </p:nvSpPr>
          <p:spPr>
            <a:xfrm>
              <a:off x="914400" y="524933"/>
              <a:ext cx="75438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200" dirty="0" smtClean="0">
                  <a:latin typeface="arial (Body)"/>
                </a:rPr>
                <a:t>f(E,T)dE=fraction of molecules with energies between E+dE</a:t>
              </a:r>
            </a:p>
          </p:txBody>
        </p:sp>
      </p:grpSp>
      <p:pic>
        <p:nvPicPr>
          <p:cNvPr id="261121" name="Picture 1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/>
          <a:stretch>
            <a:fillRect/>
          </a:stretch>
        </p:blipFill>
        <p:spPr bwMode="auto">
          <a:xfrm>
            <a:off x="508000" y="2215409"/>
            <a:ext cx="8173004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 (Body)"/>
              </a:rPr>
              <a:pPr/>
              <a:t>27</a:t>
            </a:fld>
            <a:endParaRPr lang="sv-SE">
              <a:latin typeface="arial (Body)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3</a:t>
            </a:r>
            <a:endParaRPr lang="sv-SE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9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2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/>
          <p:nvPr/>
        </p:nvGrpSpPr>
        <p:grpSpPr>
          <a:xfrm>
            <a:off x="499465" y="1600200"/>
            <a:ext cx="8586080" cy="3859430"/>
            <a:chOff x="766694" y="1064679"/>
            <a:chExt cx="8162286" cy="340124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943350" y="3467519"/>
              <a:ext cx="3937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3098504" y="3756555"/>
              <a:ext cx="459892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59"/>
            <p:cNvGrpSpPr/>
            <p:nvPr/>
          </p:nvGrpSpPr>
          <p:grpSpPr>
            <a:xfrm>
              <a:off x="766694" y="1064679"/>
              <a:ext cx="8162286" cy="3401242"/>
              <a:chOff x="1079106" y="879468"/>
              <a:chExt cx="8162286" cy="3401242"/>
            </a:xfrm>
          </p:grpSpPr>
          <p:sp>
            <p:nvSpPr>
              <p:cNvPr id="10" name="textruta 37"/>
              <p:cNvSpPr txBox="1"/>
              <p:nvPr/>
            </p:nvSpPr>
            <p:spPr>
              <a:xfrm>
                <a:off x="1920875" y="11877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BC</a:t>
                </a:r>
                <a:endParaRPr lang="sv-SE" dirty="0">
                  <a:latin typeface="arial (Body)"/>
                </a:endParaRPr>
              </a:p>
            </p:txBody>
          </p:sp>
          <p:sp>
            <p:nvSpPr>
              <p:cNvPr id="11" name="textruta 37"/>
              <p:cNvSpPr txBox="1"/>
              <p:nvPr/>
            </p:nvSpPr>
            <p:spPr>
              <a:xfrm>
                <a:off x="7054392" y="10988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AB</a:t>
                </a:r>
                <a:endParaRPr lang="sv-SE" dirty="0">
                  <a:latin typeface="arial (Body)"/>
                </a:endParaRPr>
              </a:p>
            </p:txBody>
          </p:sp>
          <p:grpSp>
            <p:nvGrpSpPr>
              <p:cNvPr id="12" name="Group 58"/>
              <p:cNvGrpSpPr/>
              <p:nvPr/>
            </p:nvGrpSpPr>
            <p:grpSpPr>
              <a:xfrm>
                <a:off x="1079106" y="879468"/>
                <a:ext cx="8162286" cy="3401242"/>
                <a:chOff x="1079106" y="879468"/>
                <a:chExt cx="8162286" cy="3401242"/>
              </a:xfrm>
            </p:grpSpPr>
            <p:grpSp>
              <p:nvGrpSpPr>
                <p:cNvPr id="13" name="Group 57"/>
                <p:cNvGrpSpPr/>
                <p:nvPr/>
              </p:nvGrpSpPr>
              <p:grpSpPr>
                <a:xfrm>
                  <a:off x="1079106" y="879468"/>
                  <a:ext cx="8162286" cy="3401242"/>
                  <a:chOff x="1079106" y="879468"/>
                  <a:chExt cx="8162286" cy="3401242"/>
                </a:xfrm>
              </p:grpSpPr>
              <p:grpSp>
                <p:nvGrpSpPr>
                  <p:cNvPr id="17" name="Group 56"/>
                  <p:cNvGrpSpPr/>
                  <p:nvPr/>
                </p:nvGrpSpPr>
                <p:grpSpPr>
                  <a:xfrm>
                    <a:off x="1079106" y="879468"/>
                    <a:ext cx="8162286" cy="3401242"/>
                    <a:chOff x="1079106" y="879468"/>
                    <a:chExt cx="8162286" cy="3401242"/>
                  </a:xfrm>
                </p:grpSpPr>
                <p:grpSp>
                  <p:nvGrpSpPr>
                    <p:cNvPr id="19" name="Grupp 67"/>
                    <p:cNvGrpSpPr/>
                    <p:nvPr/>
                  </p:nvGrpSpPr>
                  <p:grpSpPr>
                    <a:xfrm>
                      <a:off x="1079106" y="879468"/>
                      <a:ext cx="8162286" cy="3401242"/>
                      <a:chOff x="541772" y="445561"/>
                      <a:chExt cx="8162286" cy="3401242"/>
                    </a:xfrm>
                  </p:grpSpPr>
                  <p:cxnSp>
                    <p:nvCxnSpPr>
                      <p:cNvPr id="22" name="Rak 22"/>
                      <p:cNvCxnSpPr/>
                      <p:nvPr/>
                    </p:nvCxnSpPr>
                    <p:spPr>
                      <a:xfrm rot="16200000" flipV="1">
                        <a:off x="6333463" y="1538381"/>
                        <a:ext cx="2185643" cy="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3" name="Grupp 66"/>
                      <p:cNvGrpSpPr/>
                      <p:nvPr/>
                    </p:nvGrpSpPr>
                    <p:grpSpPr>
                      <a:xfrm>
                        <a:off x="541772" y="445562"/>
                        <a:ext cx="8162286" cy="3401241"/>
                        <a:chOff x="541772" y="445562"/>
                        <a:chExt cx="8162286" cy="3401241"/>
                      </a:xfrm>
                    </p:grpSpPr>
                    <p:grpSp>
                      <p:nvGrpSpPr>
                        <p:cNvPr id="24" name="Grupp 52"/>
                        <p:cNvGrpSpPr/>
                        <p:nvPr/>
                      </p:nvGrpSpPr>
                      <p:grpSpPr>
                        <a:xfrm>
                          <a:off x="541772" y="445563"/>
                          <a:ext cx="3365200" cy="2538250"/>
                          <a:chOff x="541772" y="445563"/>
                          <a:chExt cx="3365200" cy="2538250"/>
                        </a:xfrm>
                      </p:grpSpPr>
                      <p:grpSp>
                        <p:nvGrpSpPr>
                          <p:cNvPr id="34" name="Grupp 39"/>
                          <p:cNvGrpSpPr/>
                          <p:nvPr/>
                        </p:nvGrpSpPr>
                        <p:grpSpPr>
                          <a:xfrm>
                            <a:off x="541772" y="445563"/>
                            <a:ext cx="3365200" cy="2192337"/>
                            <a:chOff x="541772" y="445563"/>
                            <a:chExt cx="3365200" cy="2192337"/>
                          </a:xfrm>
                        </p:grpSpPr>
                        <p:grpSp>
                          <p:nvGrpSpPr>
                            <p:cNvPr id="36" name="Grupp 35"/>
                            <p:cNvGrpSpPr/>
                            <p:nvPr/>
                          </p:nvGrpSpPr>
                          <p:grpSpPr>
                            <a:xfrm>
                              <a:off x="1656585" y="445563"/>
                              <a:ext cx="2250387" cy="2192337"/>
                              <a:chOff x="977898" y="169863"/>
                              <a:chExt cx="1600202" cy="1558924"/>
                            </a:xfrm>
                          </p:grpSpPr>
                          <p:grpSp>
                            <p:nvGrpSpPr>
                              <p:cNvPr id="38" name="Grupp 24"/>
                              <p:cNvGrpSpPr/>
                              <p:nvPr/>
                            </p:nvGrpSpPr>
                            <p:grpSpPr>
                              <a:xfrm>
                                <a:off x="977898" y="169863"/>
                                <a:ext cx="1600202" cy="1558924"/>
                                <a:chOff x="977898" y="169863"/>
                                <a:chExt cx="1600202" cy="1558924"/>
                              </a:xfrm>
                            </p:grpSpPr>
                            <p:cxnSp>
                              <p:nvCxnSpPr>
                                <p:cNvPr id="40" name="Rak 5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200025" y="949323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1" name="Rak 12"/>
                                <p:cNvCxnSpPr/>
                                <p:nvPr/>
                              </p:nvCxnSpPr>
                              <p:spPr>
                                <a:xfrm>
                                  <a:off x="977902" y="1727199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2" name="Rak 15"/>
                                <p:cNvCxnSpPr/>
                                <p:nvPr/>
                              </p:nvCxnSpPr>
                              <p:spPr>
                                <a:xfrm>
                                  <a:off x="977898" y="825500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3" name="Rak 21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1482728" y="947736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9" name="Frihandsfigur 31"/>
                              <p:cNvSpPr/>
                              <p:nvPr/>
                            </p:nvSpPr>
                            <p:spPr>
                              <a:xfrm>
                                <a:off x="1083733" y="457200"/>
                                <a:ext cx="1176867" cy="1214967"/>
                              </a:xfrm>
                              <a:custGeom>
                                <a:avLst/>
                                <a:gdLst>
                                  <a:gd name="connsiteX0" fmla="*/ 0 w 1176867"/>
                                  <a:gd name="connsiteY0" fmla="*/ 0 h 1214967"/>
                                  <a:gd name="connsiteX1" fmla="*/ 211667 w 1176867"/>
                                  <a:gd name="connsiteY1" fmla="*/ 1117600 h 1214967"/>
                                  <a:gd name="connsiteX2" fmla="*/ 762000 w 1176867"/>
                                  <a:gd name="connsiteY2" fmla="*/ 584200 h 1214967"/>
                                  <a:gd name="connsiteX3" fmla="*/ 1176867 w 1176867"/>
                                  <a:gd name="connsiteY3" fmla="*/ 406400 h 1214967"/>
                                  <a:gd name="connsiteX4" fmla="*/ 1176867 w 1176867"/>
                                  <a:gd name="connsiteY4" fmla="*/ 406400 h 12149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176867" h="1214967">
                                    <a:moveTo>
                                      <a:pt x="0" y="0"/>
                                    </a:moveTo>
                                    <a:cubicBezTo>
                                      <a:pt x="42333" y="510116"/>
                                      <a:pt x="84667" y="1020233"/>
                                      <a:pt x="211667" y="1117600"/>
                                    </a:cubicBezTo>
                                    <a:cubicBezTo>
                                      <a:pt x="338667" y="1214967"/>
                                      <a:pt x="601133" y="702733"/>
                                      <a:pt x="762000" y="584200"/>
                                    </a:cubicBezTo>
                                    <a:cubicBezTo>
                                      <a:pt x="922867" y="465667"/>
                                      <a:pt x="1176867" y="406400"/>
                                      <a:pt x="1176867" y="406400"/>
                                    </a:cubicBezTo>
                                    <a:lnTo>
                                      <a:pt x="1176867" y="406400"/>
                                    </a:lnTo>
                                  </a:path>
                                </a:pathLst>
                              </a:custGeom>
                              <a:ln>
                                <a:solidFill>
                                  <a:srgbClr val="000000"/>
                                </a:solidFill>
                              </a:ln>
                            </p:spPr>
                            <p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sv-SE">
                                  <a:latin typeface="arial (Body)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7" name="textruta 37"/>
                            <p:cNvSpPr txBox="1"/>
                            <p:nvPr/>
                          </p:nvSpPr>
                          <p:spPr>
                            <a:xfrm>
                              <a:off x="541772" y="1554494"/>
                              <a:ext cx="1263650" cy="5695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kJ/</a:t>
                              </a:r>
                            </a:p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Molecule</a:t>
                              </a:r>
                              <a:endParaRPr lang="sv-SE" dirty="0">
                                <a:latin typeface="arial (Body)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35" name="textruta 42"/>
                          <p:cNvSpPr txBox="1"/>
                          <p:nvPr/>
                        </p:nvSpPr>
                        <p:spPr>
                          <a:xfrm>
                            <a:off x="3305832" y="2631204"/>
                            <a:ext cx="601134" cy="35260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sv-SE" sz="2000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sz="2000" baseline="-25000" dirty="0" smtClean="0">
                                <a:latin typeface="arial (Body)"/>
                              </a:rPr>
                              <a:t>BC</a:t>
                            </a:r>
                            <a:endParaRPr lang="sv-SE" sz="2000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5" name="Grupp 65"/>
                        <p:cNvGrpSpPr/>
                        <p:nvPr/>
                      </p:nvGrpSpPr>
                      <p:grpSpPr>
                        <a:xfrm>
                          <a:off x="4461694" y="445562"/>
                          <a:ext cx="3357120" cy="2517823"/>
                          <a:chOff x="4461694" y="445562"/>
                          <a:chExt cx="3357120" cy="2517823"/>
                        </a:xfrm>
                      </p:grpSpPr>
                      <p:grpSp>
                        <p:nvGrpSpPr>
                          <p:cNvPr id="27" name="Grupp 17"/>
                          <p:cNvGrpSpPr/>
                          <p:nvPr/>
                        </p:nvGrpSpPr>
                        <p:grpSpPr>
                          <a:xfrm>
                            <a:off x="5570721" y="445562"/>
                            <a:ext cx="2248093" cy="2187873"/>
                            <a:chOff x="977898" y="171450"/>
                            <a:chExt cx="1600202" cy="1557337"/>
                          </a:xfrm>
                        </p:grpSpPr>
                        <p:cxnSp>
                          <p:nvCxnSpPr>
                            <p:cNvPr id="31" name="Rak 18"/>
                            <p:cNvCxnSpPr/>
                            <p:nvPr/>
                          </p:nvCxnSpPr>
                          <p:spPr>
                            <a:xfrm rot="16200000" flipV="1">
                              <a:off x="200025" y="949323"/>
                              <a:ext cx="1555750" cy="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Rak 19"/>
                            <p:cNvCxnSpPr/>
                            <p:nvPr/>
                          </p:nvCxnSpPr>
                          <p:spPr>
                            <a:xfrm>
                              <a:off x="977902" y="1727199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Rak 20"/>
                            <p:cNvCxnSpPr/>
                            <p:nvPr/>
                          </p:nvCxnSpPr>
                          <p:spPr>
                            <a:xfrm>
                              <a:off x="977898" y="825500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8" name="Frihandsfigur 32"/>
                          <p:cNvSpPr/>
                          <p:nvPr/>
                        </p:nvSpPr>
                        <p:spPr>
                          <a:xfrm>
                            <a:off x="5725344" y="777870"/>
                            <a:ext cx="1653356" cy="1772304"/>
                          </a:xfrm>
                          <a:custGeom>
                            <a:avLst/>
                            <a:gdLst>
                              <a:gd name="connsiteX0" fmla="*/ 0 w 1176866"/>
                              <a:gd name="connsiteY0" fmla="*/ 465667 h 1261533"/>
                              <a:gd name="connsiteX1" fmla="*/ 491066 w 1176866"/>
                              <a:gd name="connsiteY1" fmla="*/ 643467 h 1261533"/>
                              <a:gd name="connsiteX2" fmla="*/ 643466 w 1176866"/>
                              <a:gd name="connsiteY2" fmla="*/ 1168400 h 1261533"/>
                              <a:gd name="connsiteX3" fmla="*/ 922866 w 1176866"/>
                              <a:gd name="connsiteY3" fmla="*/ 1066800 h 1261533"/>
                              <a:gd name="connsiteX4" fmla="*/ 1176866 w 1176866"/>
                              <a:gd name="connsiteY4" fmla="*/ 0 h 12615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6" h="1261533">
                                <a:moveTo>
                                  <a:pt x="0" y="465667"/>
                                </a:moveTo>
                                <a:cubicBezTo>
                                  <a:pt x="191911" y="496006"/>
                                  <a:pt x="383822" y="526345"/>
                                  <a:pt x="491066" y="643467"/>
                                </a:cubicBezTo>
                                <a:cubicBezTo>
                                  <a:pt x="598310" y="760589"/>
                                  <a:pt x="571499" y="1097845"/>
                                  <a:pt x="643466" y="1168400"/>
                                </a:cubicBezTo>
                                <a:cubicBezTo>
                                  <a:pt x="715433" y="1238956"/>
                                  <a:pt x="833966" y="1261533"/>
                                  <a:pt x="922866" y="1066800"/>
                                </a:cubicBezTo>
                                <a:cubicBezTo>
                                  <a:pt x="1011766" y="872067"/>
                                  <a:pt x="1176866" y="0"/>
                                  <a:pt x="1176866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4"/>
                          <p:cNvSpPr txBox="1"/>
                          <p:nvPr/>
                        </p:nvSpPr>
                        <p:spPr>
                          <a:xfrm>
                            <a:off x="4461694" y="1554494"/>
                            <a:ext cx="1263650" cy="5695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kJ/</a:t>
                            </a:r>
                          </a:p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Molecule</a:t>
                            </a:r>
                            <a:endParaRPr lang="sv-SE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30" name="textruta 43"/>
                          <p:cNvSpPr txBox="1"/>
                          <p:nvPr/>
                        </p:nvSpPr>
                        <p:spPr>
                          <a:xfrm>
                            <a:off x="6955213" y="2637900"/>
                            <a:ext cx="601134" cy="32548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baseline="-25000" dirty="0" smtClean="0">
                                <a:latin typeface="arial (Body)"/>
                              </a:rPr>
                              <a:t>0</a:t>
                            </a:r>
                            <a:endParaRPr lang="sv-SE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sp>
                      <p:nvSpPr>
                        <p:cNvPr id="26" name="textruta 44"/>
                        <p:cNvSpPr txBox="1"/>
                        <p:nvPr/>
                      </p:nvSpPr>
                      <p:spPr>
                        <a:xfrm>
                          <a:off x="541772" y="3412822"/>
                          <a:ext cx="8162286" cy="43398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sv-SE" sz="2600" dirty="0" smtClean="0">
                              <a:latin typeface="arial (Body)"/>
                            </a:rPr>
                            <a:t>Potentials (Morse or </a:t>
                          </a:r>
                          <a:r>
                            <a:rPr lang="sv-SE" sz="2600" dirty="0" err="1" smtClean="0">
                              <a:latin typeface="arial (Body)"/>
                            </a:rPr>
                            <a:t>Lennard-Jones</a:t>
                          </a:r>
                          <a:r>
                            <a:rPr lang="sv-SE" sz="2600" dirty="0" smtClean="0">
                              <a:latin typeface="arial (Body)"/>
                            </a:rPr>
                            <a:t>)</a:t>
                          </a:r>
                          <a:endParaRPr lang="sv-SE" sz="2600" dirty="0">
                            <a:latin typeface="arial (Body)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0" name="textruta 34"/>
                    <p:cNvSpPr txBox="1"/>
                    <p:nvPr/>
                  </p:nvSpPr>
                  <p:spPr>
                    <a:xfrm>
                      <a:off x="5242873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AB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  <p:sp>
                  <p:nvSpPr>
                    <p:cNvPr id="21" name="textruta 34"/>
                    <p:cNvSpPr txBox="1"/>
                    <p:nvPr/>
                  </p:nvSpPr>
                  <p:spPr>
                    <a:xfrm>
                      <a:off x="1339850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BC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</p:grpSp>
              <p:sp>
                <p:nvSpPr>
                  <p:cNvPr id="18" name="textruta 42"/>
                  <p:cNvSpPr txBox="1"/>
                  <p:nvPr/>
                </p:nvSpPr>
                <p:spPr>
                  <a:xfrm>
                    <a:off x="3834699" y="3379466"/>
                    <a:ext cx="601134" cy="3526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000" dirty="0" smtClean="0">
                        <a:latin typeface="arial (Body)"/>
                      </a:rPr>
                      <a:t>r</a:t>
                    </a:r>
                    <a:r>
                      <a:rPr lang="sv-SE" sz="2000" baseline="-25000" dirty="0" smtClean="0">
                        <a:latin typeface="arial (Body)"/>
                      </a:rPr>
                      <a:t>AB</a:t>
                    </a:r>
                    <a:endParaRPr lang="sv-SE" sz="20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7159078" y="2437771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>
                  <a:off x="1738200" y="2459745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ruta 43"/>
                <p:cNvSpPr txBox="1"/>
                <p:nvPr/>
              </p:nvSpPr>
              <p:spPr>
                <a:xfrm>
                  <a:off x="2125133" y="3026841"/>
                  <a:ext cx="601134" cy="325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dirty="0" smtClean="0">
                      <a:latin typeface="arial (Body)"/>
                    </a:rPr>
                    <a:t>r</a:t>
                  </a:r>
                  <a:r>
                    <a:rPr lang="sv-SE" baseline="-25000" dirty="0" smtClean="0">
                      <a:latin typeface="arial (Body)"/>
                    </a:rPr>
                    <a:t>0</a:t>
                  </a:r>
                  <a:endParaRPr lang="sv-SE" baseline="-25000" dirty="0">
                    <a:latin typeface="arial (Body)"/>
                  </a:endParaRPr>
                </a:p>
              </p:txBody>
            </p:sp>
          </p:grp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24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5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6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7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8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29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30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0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8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ruta 2"/>
          <p:cNvSpPr txBox="1"/>
          <p:nvPr/>
        </p:nvSpPr>
        <p:spPr>
          <a:xfrm>
            <a:off x="930275" y="3492500"/>
            <a:ext cx="757025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v-SE" sz="2000" dirty="0" smtClean="0">
                <a:latin typeface="arial (Body)"/>
              </a:rPr>
              <a:t>For a fixed AC distance as B moves away from C the distance of separation of B from C, r</a:t>
            </a:r>
            <a:r>
              <a:rPr lang="sv-SE" sz="2000" baseline="-25000" dirty="0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increases as N moves closer to A. As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AB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and the AB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as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becom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lose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Likewise</a:t>
            </a:r>
            <a:r>
              <a:rPr lang="sv-SE" sz="2000" dirty="0" smtClean="0">
                <a:latin typeface="arial (Body)"/>
              </a:rPr>
              <a:t>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way</a:t>
            </a:r>
            <a:r>
              <a:rPr lang="sv-SE" sz="2000" dirty="0" smtClean="0">
                <a:latin typeface="arial (Body)"/>
              </a:rPr>
              <a:t> from A and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</a:t>
            </a:r>
            <a:r>
              <a:rPr lang="sv-SE" sz="2000" dirty="0" err="1" smtClean="0">
                <a:latin typeface="arial (Body)"/>
              </a:rPr>
              <a:t>simila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elationships</a:t>
            </a:r>
            <a:r>
              <a:rPr lang="sv-SE" sz="2000" dirty="0" smtClean="0">
                <a:latin typeface="arial (Body)"/>
              </a:rPr>
              <a:t> are </a:t>
            </a:r>
            <a:r>
              <a:rPr lang="sv-SE" sz="2000" dirty="0" err="1" smtClean="0">
                <a:latin typeface="arial (Body)"/>
              </a:rPr>
              <a:t>found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E.g</a:t>
            </a:r>
            <a:r>
              <a:rPr lang="sv-SE" sz="2000" dirty="0" smtClean="0">
                <a:latin typeface="arial (Body)"/>
              </a:rPr>
              <a:t>.,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from A, the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</a:t>
            </a:r>
            <a:r>
              <a:rPr lang="sv-SE" sz="2000" dirty="0" err="1" smtClean="0">
                <a:latin typeface="arial (Body)"/>
              </a:rPr>
              <a:t>attr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repulsion of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as </a:t>
            </a:r>
            <a:r>
              <a:rPr lang="sv-SE" sz="2000" dirty="0" err="1" smtClean="0">
                <a:latin typeface="arial (Body)"/>
              </a:rPr>
              <a:t>they</a:t>
            </a:r>
            <a:r>
              <a:rPr lang="sv-SE" sz="2000" dirty="0" smtClean="0">
                <a:latin typeface="arial (Body)"/>
              </a:rPr>
              <a:t> come </a:t>
            </a:r>
            <a:r>
              <a:rPr lang="sv-SE" sz="2000" dirty="0" err="1" smtClean="0">
                <a:latin typeface="arial (Body)"/>
              </a:rPr>
              <a:t>close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gether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W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now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superimpose</a:t>
            </a:r>
            <a:r>
              <a:rPr lang="sv-SE" sz="2000" dirty="0" smtClean="0">
                <a:latin typeface="arial (Body)"/>
              </a:rPr>
              <a:t> the potentials for AB and BC to form the </a:t>
            </a:r>
            <a:r>
              <a:rPr lang="sv-SE" sz="2000" dirty="0" err="1" smtClean="0">
                <a:latin typeface="arial (Body)"/>
              </a:rPr>
              <a:t>following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figur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sp>
        <p:nvSpPr>
          <p:cNvPr id="45" name="textruta 45"/>
          <p:cNvSpPr txBox="1"/>
          <p:nvPr/>
        </p:nvSpPr>
        <p:spPr>
          <a:xfrm>
            <a:off x="977100" y="1371600"/>
            <a:ext cx="8162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>
                <a:latin typeface="arial (Body)"/>
              </a:rPr>
              <a:t>One </a:t>
            </a:r>
            <a:r>
              <a:rPr lang="sv-SE" sz="2000" dirty="0" err="1" smtClean="0">
                <a:latin typeface="arial (Body)"/>
              </a:rPr>
              <a:t>ca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lso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view</a:t>
            </a:r>
            <a:r>
              <a:rPr lang="sv-SE" sz="2000" dirty="0" smtClean="0">
                <a:latin typeface="arial (Body)"/>
              </a:rPr>
              <a:t> the </a:t>
            </a:r>
            <a:r>
              <a:rPr lang="sv-SE" sz="2000" dirty="0" err="1" smtClean="0">
                <a:latin typeface="arial (Body)"/>
              </a:rPr>
              <a:t>re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oordinate</a:t>
            </a:r>
            <a:r>
              <a:rPr lang="sv-SE" sz="2000" dirty="0" smtClean="0">
                <a:latin typeface="arial (Body)"/>
              </a:rPr>
              <a:t> as variation of the B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 for a </a:t>
            </a:r>
            <a:r>
              <a:rPr lang="sv-SE" sz="2000" dirty="0" err="1" smtClean="0">
                <a:latin typeface="arial (Body)"/>
              </a:rPr>
              <a:t>fixed</a:t>
            </a:r>
            <a:r>
              <a:rPr lang="sv-SE" sz="2000" dirty="0" smtClean="0">
                <a:latin typeface="arial (Body)"/>
              </a:rPr>
              <a:t> A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627266" y="2239714"/>
          <a:ext cx="2032000" cy="11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39" name="Equation" r:id="rId5" imgW="889046" imgH="507633" progId="Equation.3">
                  <p:embed/>
                </p:oleObj>
              </mc:Choice>
              <mc:Fallback>
                <p:oleObj name="Equation" r:id="rId5" imgW="889046" imgH="50763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66" y="2239714"/>
                        <a:ext cx="2032000" cy="116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413499" y="2264152"/>
          <a:ext cx="2019377" cy="108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0" name="Equation" r:id="rId7" imgW="889046" imgH="507633" progId="Equation.3">
                  <p:embed/>
                </p:oleObj>
              </mc:Choice>
              <mc:Fallback>
                <p:oleObj name="Equation" r:id="rId7" imgW="889046" imgH="50763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99" y="2264152"/>
                        <a:ext cx="2019377" cy="108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977100" y="2239715"/>
          <a:ext cx="2001837" cy="111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41" name="Equation" r:id="rId9" imgW="939754" imgH="507633" progId="Equation.3">
                  <p:embed/>
                </p:oleObj>
              </mc:Choice>
              <mc:Fallback>
                <p:oleObj name="Equation" r:id="rId9" imgW="939754" imgH="50763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0" y="2239715"/>
                        <a:ext cx="2001837" cy="1111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1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0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-212496" y="1459993"/>
            <a:ext cx="8815630" cy="5198537"/>
            <a:chOff x="-212496" y="1459993"/>
            <a:chExt cx="8815630" cy="5198537"/>
          </a:xfrm>
        </p:grpSpPr>
        <p:grpSp>
          <p:nvGrpSpPr>
            <p:cNvPr id="40" name="Group 39"/>
            <p:cNvGrpSpPr/>
            <p:nvPr/>
          </p:nvGrpSpPr>
          <p:grpSpPr>
            <a:xfrm>
              <a:off x="-212496" y="1459993"/>
              <a:ext cx="8815630" cy="5198537"/>
              <a:chOff x="270104" y="1244093"/>
              <a:chExt cx="8815630" cy="5198537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270104" y="1244093"/>
                <a:ext cx="8815630" cy="5198537"/>
                <a:chOff x="270104" y="1244093"/>
                <a:chExt cx="8815630" cy="5198537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270104" y="1244093"/>
                  <a:ext cx="8216899" cy="5198537"/>
                  <a:chOff x="270104" y="1244093"/>
                  <a:chExt cx="8216899" cy="5198537"/>
                </a:xfrm>
              </p:grpSpPr>
              <p:grpSp>
                <p:nvGrpSpPr>
                  <p:cNvPr id="10" name="Grupp 50"/>
                  <p:cNvGrpSpPr/>
                  <p:nvPr/>
                </p:nvGrpSpPr>
                <p:grpSpPr>
                  <a:xfrm>
                    <a:off x="270104" y="1244093"/>
                    <a:ext cx="8216899" cy="5198537"/>
                    <a:chOff x="2844935" y="3811439"/>
                    <a:chExt cx="4499863" cy="2846903"/>
                  </a:xfrm>
                </p:grpSpPr>
                <p:cxnSp>
                  <p:nvCxnSpPr>
                    <p:cNvPr id="11" name="Rak 13"/>
                    <p:cNvCxnSpPr/>
                    <p:nvPr/>
                  </p:nvCxnSpPr>
                  <p:spPr>
                    <a:xfrm rot="16200000" flipV="1">
                      <a:off x="5493141" y="5231563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Rak 31"/>
                    <p:cNvCxnSpPr/>
                    <p:nvPr/>
                  </p:nvCxnSpPr>
                  <p:spPr>
                    <a:xfrm rot="16200000" flipV="1">
                      <a:off x="4375528" y="5223279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Grupp 49"/>
                    <p:cNvGrpSpPr/>
                    <p:nvPr/>
                  </p:nvGrpSpPr>
                  <p:grpSpPr>
                    <a:xfrm>
                      <a:off x="2844935" y="3811439"/>
                      <a:ext cx="4499863" cy="2846903"/>
                      <a:chOff x="2844935" y="3811439"/>
                      <a:chExt cx="4499863" cy="2846903"/>
                    </a:xfrm>
                  </p:grpSpPr>
                  <p:cxnSp>
                    <p:nvCxnSpPr>
                      <p:cNvPr id="14" name="Rak 11"/>
                      <p:cNvCxnSpPr/>
                      <p:nvPr/>
                    </p:nvCxnSpPr>
                    <p:spPr>
                      <a:xfrm>
                        <a:off x="4038600" y="6323914"/>
                        <a:ext cx="3198172" cy="158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" name="Rak 22"/>
                      <p:cNvCxnSpPr/>
                      <p:nvPr/>
                    </p:nvCxnSpPr>
                    <p:spPr>
                      <a:xfrm rot="16200000" flipV="1">
                        <a:off x="2781568" y="5068465"/>
                        <a:ext cx="2514063" cy="11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6" name="Grupp 48"/>
                      <p:cNvGrpSpPr/>
                      <p:nvPr/>
                    </p:nvGrpSpPr>
                    <p:grpSpPr>
                      <a:xfrm>
                        <a:off x="2844935" y="4115434"/>
                        <a:ext cx="4499863" cy="2542908"/>
                        <a:chOff x="2844935" y="4115434"/>
                        <a:chExt cx="4499863" cy="2542908"/>
                      </a:xfrm>
                    </p:grpSpPr>
                    <p:cxnSp>
                      <p:nvCxnSpPr>
                        <p:cNvPr id="17" name="Rak 26"/>
                        <p:cNvCxnSpPr>
                          <a:endCxn id="18" idx="1"/>
                        </p:cNvCxnSpPr>
                        <p:nvPr/>
                      </p:nvCxnSpPr>
                      <p:spPr>
                        <a:xfrm rot="5400000" flipH="1" flipV="1">
                          <a:off x="5829993" y="5804403"/>
                          <a:ext cx="1025634" cy="1587"/>
                        </a:xfrm>
                        <a:prstGeom prst="line">
                          <a:avLst/>
                        </a:prstGeom>
                        <a:ln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Frihandsfigur 32"/>
                        <p:cNvSpPr/>
                        <p:nvPr/>
                      </p:nvSpPr>
                      <p:spPr>
                        <a:xfrm>
                          <a:off x="5884332" y="4146278"/>
                          <a:ext cx="1100671" cy="2246960"/>
                        </a:xfrm>
                        <a:custGeom>
                          <a:avLst/>
                          <a:gdLst>
                            <a:gd name="connsiteX0" fmla="*/ 0 w 1176866"/>
                            <a:gd name="connsiteY0" fmla="*/ 465667 h 1261533"/>
                            <a:gd name="connsiteX1" fmla="*/ 491066 w 1176866"/>
                            <a:gd name="connsiteY1" fmla="*/ 643467 h 1261533"/>
                            <a:gd name="connsiteX2" fmla="*/ 643466 w 1176866"/>
                            <a:gd name="connsiteY2" fmla="*/ 1168400 h 1261533"/>
                            <a:gd name="connsiteX3" fmla="*/ 922866 w 1176866"/>
                            <a:gd name="connsiteY3" fmla="*/ 1066800 h 1261533"/>
                            <a:gd name="connsiteX4" fmla="*/ 1176866 w 1176866"/>
                            <a:gd name="connsiteY4" fmla="*/ 0 h 12615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76866" h="1261533">
                              <a:moveTo>
                                <a:pt x="0" y="465667"/>
                              </a:moveTo>
                              <a:cubicBezTo>
                                <a:pt x="191911" y="496006"/>
                                <a:pt x="383822" y="526345"/>
                                <a:pt x="491066" y="643467"/>
                              </a:cubicBezTo>
                              <a:cubicBezTo>
                                <a:pt x="598310" y="760589"/>
                                <a:pt x="571499" y="1097845"/>
                                <a:pt x="643466" y="1168400"/>
                              </a:cubicBezTo>
                              <a:cubicBezTo>
                                <a:pt x="715433" y="1238956"/>
                                <a:pt x="833966" y="1261533"/>
                                <a:pt x="922866" y="1066800"/>
                              </a:cubicBezTo>
                              <a:cubicBezTo>
                                <a:pt x="1011766" y="872067"/>
                                <a:pt x="1176866" y="0"/>
                                <a:pt x="1176866" y="0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 sz="2600">
                            <a:latin typeface="arial (Body)"/>
                          </a:endParaRPr>
                        </a:p>
                      </p:txBody>
                    </p:sp>
                    <p:cxnSp>
                      <p:nvCxnSpPr>
                        <p:cNvPr id="19" name="Rak 43"/>
                        <p:cNvCxnSpPr/>
                        <p:nvPr/>
                      </p:nvCxnSpPr>
                      <p:spPr>
                        <a:xfrm rot="16200000" flipV="1">
                          <a:off x="5329441" y="5134923"/>
                          <a:ext cx="2067825" cy="46610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0" name="Grupp 47"/>
                        <p:cNvGrpSpPr/>
                        <p:nvPr/>
                      </p:nvGrpSpPr>
                      <p:grpSpPr>
                        <a:xfrm>
                          <a:off x="2844935" y="4115434"/>
                          <a:ext cx="4499863" cy="2542908"/>
                          <a:chOff x="2844935" y="4115434"/>
                          <a:chExt cx="4499863" cy="2542908"/>
                        </a:xfrm>
                      </p:grpSpPr>
                      <p:cxnSp>
                        <p:nvCxnSpPr>
                          <p:cNvPr id="21" name="Rak 12"/>
                          <p:cNvCxnSpPr>
                            <a:endCxn id="18" idx="1"/>
                          </p:cNvCxnSpPr>
                          <p:nvPr/>
                        </p:nvCxnSpPr>
                        <p:spPr>
                          <a:xfrm>
                            <a:off x="4038605" y="5289285"/>
                            <a:ext cx="2304999" cy="3094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chemeClr val="tx1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2" name="Frihandsfigur 9"/>
                          <p:cNvSpPr/>
                          <p:nvPr/>
                        </p:nvSpPr>
                        <p:spPr>
                          <a:xfrm>
                            <a:off x="5135222" y="4535663"/>
                            <a:ext cx="1655045" cy="1708625"/>
                          </a:xfrm>
                          <a:custGeom>
                            <a:avLst/>
                            <a:gdLst>
                              <a:gd name="connsiteX0" fmla="*/ 0 w 1176867"/>
                              <a:gd name="connsiteY0" fmla="*/ 0 h 1214967"/>
                              <a:gd name="connsiteX1" fmla="*/ 211667 w 1176867"/>
                              <a:gd name="connsiteY1" fmla="*/ 1117600 h 1214967"/>
                              <a:gd name="connsiteX2" fmla="*/ 762000 w 1176867"/>
                              <a:gd name="connsiteY2" fmla="*/ 584200 h 1214967"/>
                              <a:gd name="connsiteX3" fmla="*/ 1176867 w 1176867"/>
                              <a:gd name="connsiteY3" fmla="*/ 406400 h 1214967"/>
                              <a:gd name="connsiteX4" fmla="*/ 1176867 w 1176867"/>
                              <a:gd name="connsiteY4" fmla="*/ 406400 h 12149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7" h="1214967">
                                <a:moveTo>
                                  <a:pt x="0" y="0"/>
                                </a:moveTo>
                                <a:cubicBezTo>
                                  <a:pt x="42333" y="510116"/>
                                  <a:pt x="84667" y="1020233"/>
                                  <a:pt x="211667" y="1117600"/>
                                </a:cubicBezTo>
                                <a:cubicBezTo>
                                  <a:pt x="338667" y="1214967"/>
                                  <a:pt x="601133" y="702733"/>
                                  <a:pt x="762000" y="584200"/>
                                </a:cubicBezTo>
                                <a:cubicBezTo>
                                  <a:pt x="922867" y="465667"/>
                                  <a:pt x="1176867" y="406400"/>
                                  <a:pt x="1176867" y="406400"/>
                                </a:cubicBezTo>
                                <a:lnTo>
                                  <a:pt x="1176867" y="406400"/>
                                </a:ln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 sz="260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3" name="textruta 7"/>
                          <p:cNvSpPr txBox="1"/>
                          <p:nvPr/>
                        </p:nvSpPr>
                        <p:spPr>
                          <a:xfrm>
                            <a:off x="2844935" y="4749926"/>
                            <a:ext cx="1263650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Energy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4" name="textruta 5"/>
                          <p:cNvSpPr txBox="1"/>
                          <p:nvPr/>
                        </p:nvSpPr>
                        <p:spPr>
                          <a:xfrm>
                            <a:off x="5353651" y="6388663"/>
                            <a:ext cx="601134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r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25" name="Rak 29"/>
                          <p:cNvCxnSpPr/>
                          <p:nvPr/>
                        </p:nvCxnSpPr>
                        <p:spPr>
                          <a:xfrm>
                            <a:off x="4038594" y="6129866"/>
                            <a:ext cx="3198172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6" name="textruta 36"/>
                          <p:cNvSpPr txBox="1"/>
                          <p:nvPr/>
                        </p:nvSpPr>
                        <p:spPr>
                          <a:xfrm>
                            <a:off x="4785210" y="460374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BC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7" name="textruta 37"/>
                          <p:cNvSpPr txBox="1"/>
                          <p:nvPr/>
                        </p:nvSpPr>
                        <p:spPr>
                          <a:xfrm>
                            <a:off x="6852862" y="411543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AB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8" name="textruta 38"/>
                          <p:cNvSpPr txBox="1"/>
                          <p:nvPr/>
                        </p:nvSpPr>
                        <p:spPr>
                          <a:xfrm>
                            <a:off x="5800279" y="426598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2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9"/>
                          <p:cNvSpPr txBox="1"/>
                          <p:nvPr/>
                        </p:nvSpPr>
                        <p:spPr>
                          <a:xfrm>
                            <a:off x="6537135" y="446890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1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30" name="Rak 40"/>
                          <p:cNvCxnSpPr/>
                          <p:nvPr/>
                        </p:nvCxnSpPr>
                        <p:spPr>
                          <a:xfrm rot="5400000" flipH="1" flipV="1">
                            <a:off x="5298671" y="4752693"/>
                            <a:ext cx="1574114" cy="140907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1" name="textruta 46"/>
                          <p:cNvSpPr txBox="1"/>
                          <p:nvPr/>
                        </p:nvSpPr>
                        <p:spPr>
                          <a:xfrm>
                            <a:off x="3657938" y="518963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E*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2" name="textruta 46"/>
                  <p:cNvSpPr txBox="1"/>
                  <p:nvPr/>
                </p:nvSpPr>
                <p:spPr>
                  <a:xfrm>
                    <a:off x="1714874" y="5138390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1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  <p:sp>
                <p:nvSpPr>
                  <p:cNvPr id="33" name="textruta 46"/>
                  <p:cNvSpPr txBox="1"/>
                  <p:nvPr/>
                </p:nvSpPr>
                <p:spPr>
                  <a:xfrm>
                    <a:off x="1716595" y="5559425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2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7956121" y="5645587"/>
                  <a:ext cx="388331" cy="1588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prstDash val="dash"/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ruta 46"/>
                <p:cNvSpPr txBox="1"/>
                <p:nvPr/>
              </p:nvSpPr>
              <p:spPr>
                <a:xfrm>
                  <a:off x="7329782" y="5894871"/>
                  <a:ext cx="17559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∆H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Rx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=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2P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-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1P</a:t>
                  </a:r>
                  <a:endParaRPr lang="sv-SE" sz="2000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5568409" y="4713875"/>
                <a:ext cx="1513972" cy="1588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ruta 46"/>
              <p:cNvSpPr txBox="1"/>
              <p:nvPr/>
            </p:nvSpPr>
            <p:spPr>
              <a:xfrm>
                <a:off x="5617899" y="4811940"/>
                <a:ext cx="89829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6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E</a:t>
                </a:r>
                <a:r>
                  <a:rPr lang="sv-SE" sz="2600" baseline="-25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a</a:t>
                </a:r>
                <a:endParaRPr lang="sv-SE" sz="26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 (Body)"/>
                </a:endParaRPr>
              </a:p>
            </p:txBody>
          </p:sp>
        </p:grpSp>
        <p:sp>
          <p:nvSpPr>
            <p:cNvPr id="41" name="textruta 46"/>
            <p:cNvSpPr txBox="1"/>
            <p:nvPr/>
          </p:nvSpPr>
          <p:spPr>
            <a:xfrm>
              <a:off x="486377" y="1856289"/>
              <a:ext cx="14697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v-SE" sz="2000" dirty="0" smtClean="0">
                  <a:latin typeface="arial (Body)"/>
                </a:rPr>
                <a:t>Reference</a:t>
              </a:r>
              <a:endParaRPr lang="sv-SE" sz="2000" dirty="0">
                <a:latin typeface="arial (Body)"/>
              </a:endParaRPr>
            </a:p>
          </p:txBody>
        </p:sp>
        <p:cxnSp>
          <p:nvCxnSpPr>
            <p:cNvPr id="42" name="Rak 29"/>
            <p:cNvCxnSpPr/>
            <p:nvPr/>
          </p:nvCxnSpPr>
          <p:spPr>
            <a:xfrm>
              <a:off x="1967164" y="2039524"/>
              <a:ext cx="5839968" cy="2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9"/>
          <p:cNvGraphicFramePr>
            <a:graphicFrameLocks noChangeAspect="1"/>
          </p:cNvGraphicFramePr>
          <p:nvPr/>
        </p:nvGraphicFramePr>
        <p:xfrm>
          <a:off x="965200" y="1117600"/>
          <a:ext cx="74930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Equation" r:id="rId3" imgW="5523329" imgH="3060126" progId="Equation.3">
                  <p:embed/>
                </p:oleObj>
              </mc:Choice>
              <mc:Fallback>
                <p:oleObj name="Equation" r:id="rId3" imgW="5523329" imgH="306012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17600"/>
                        <a:ext cx="7493000" cy="415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2156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99535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4" name="Grupp 19"/>
          <p:cNvGrpSpPr/>
          <p:nvPr/>
        </p:nvGrpSpPr>
        <p:grpSpPr>
          <a:xfrm>
            <a:off x="939800" y="3530600"/>
            <a:ext cx="4481513" cy="736600"/>
            <a:chOff x="355602" y="3434224"/>
            <a:chExt cx="4481513" cy="736600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709990" y="3434224"/>
            <a:ext cx="11271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92" name="Equation" r:id="rId4" imgW="660240" imgH="431640" progId="Equation.3">
                    <p:embed/>
                  </p:oleObj>
                </mc:Choice>
                <mc:Fallback>
                  <p:oleObj name="Equation" r:id="rId4" imgW="6602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90" y="3434224"/>
                          <a:ext cx="11271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355602" y="3562866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20"/>
          <p:cNvGrpSpPr/>
          <p:nvPr/>
        </p:nvGrpSpPr>
        <p:grpSpPr>
          <a:xfrm>
            <a:off x="939800" y="4443413"/>
            <a:ext cx="6438900" cy="874712"/>
            <a:chOff x="355602" y="4499434"/>
            <a:chExt cx="6438900" cy="874712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538290" y="4602621"/>
            <a:ext cx="152241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93"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290" y="4602621"/>
                          <a:ext cx="152241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5199065" y="4499434"/>
            <a:ext cx="1595437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94" name="Equation" r:id="rId8" imgW="876240" imgH="482400" progId="Equation.3">
                    <p:embed/>
                  </p:oleObj>
                </mc:Choice>
                <mc:Fallback>
                  <p:oleObj name="Equation" r:id="rId8" imgW="876240" imgH="482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5" y="4499434"/>
                          <a:ext cx="1595437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355602" y="4732338"/>
              <a:ext cx="6992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PFR</a:t>
              </a:r>
            </a:p>
          </p:txBody>
        </p:sp>
      </p:grpSp>
      <p:grpSp>
        <p:nvGrpSpPr>
          <p:cNvPr id="7" name="Grupp 32"/>
          <p:cNvGrpSpPr/>
          <p:nvPr/>
        </p:nvGrpSpPr>
        <p:grpSpPr>
          <a:xfrm>
            <a:off x="939800" y="2055941"/>
            <a:ext cx="7964516" cy="1481519"/>
            <a:chOff x="939800" y="2055941"/>
            <a:chExt cx="7964516" cy="1481519"/>
          </a:xfrm>
        </p:grpSpPr>
        <p:grpSp>
          <p:nvGrpSpPr>
            <p:cNvPr id="8" name="Grupp 17"/>
            <p:cNvGrpSpPr/>
            <p:nvPr/>
          </p:nvGrpSpPr>
          <p:grpSpPr>
            <a:xfrm>
              <a:off x="939800" y="2400300"/>
              <a:ext cx="6643688" cy="889000"/>
              <a:chOff x="355602" y="2236192"/>
              <a:chExt cx="6643688" cy="88900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531940" y="2415580"/>
              <a:ext cx="1714500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5" name="Equation" r:id="rId10" imgW="1015920" imgH="393480" progId="Equation.3">
                      <p:embed/>
                    </p:oleObj>
                  </mc:Choice>
                  <mc:Fallback>
                    <p:oleObj name="Equation" r:id="rId10" imgW="1015920" imgH="393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940" y="2415580"/>
                            <a:ext cx="1714500" cy="66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191127" y="2236192"/>
              <a:ext cx="180816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6" name="Equation" r:id="rId12" imgW="977760" imgH="482400" progId="Equation.3">
                      <p:embed/>
                    </p:oleObj>
                  </mc:Choice>
                  <mc:Fallback>
                    <p:oleObj name="Equation" r:id="rId12" imgW="977760" imgH="48240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127" y="2236192"/>
                            <a:ext cx="180816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13"/>
              <p:cNvSpPr/>
              <p:nvPr/>
            </p:nvSpPr>
            <p:spPr>
              <a:xfrm>
                <a:off x="355602" y="2511425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upp 31"/>
            <p:cNvGrpSpPr/>
            <p:nvPr/>
          </p:nvGrpSpPr>
          <p:grpSpPr>
            <a:xfrm>
              <a:off x="7450965" y="2055941"/>
              <a:ext cx="1453351" cy="1481519"/>
              <a:chOff x="7910778" y="2214367"/>
              <a:chExt cx="1748370" cy="1782257"/>
            </a:xfrm>
          </p:grpSpPr>
          <p:cxnSp>
            <p:nvCxnSpPr>
              <p:cNvPr id="24" name="Rak 23"/>
              <p:cNvCxnSpPr>
                <a:endCxn id="25" idx="2"/>
              </p:cNvCxnSpPr>
              <p:nvPr/>
            </p:nvCxnSpPr>
            <p:spPr>
              <a:xfrm rot="16200000" flipH="1">
                <a:off x="7677154" y="2873973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Rak 26"/>
              <p:cNvCxnSpPr/>
              <p:nvPr/>
            </p:nvCxnSpPr>
            <p:spPr>
              <a:xfrm rot="10800000" flipH="1">
                <a:off x="8338348" y="3532785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ihandsfigur 28"/>
              <p:cNvSpPr/>
              <p:nvPr/>
            </p:nvSpPr>
            <p:spPr>
              <a:xfrm>
                <a:off x="8331200" y="2579688"/>
                <a:ext cx="1202267" cy="959379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textruta 29"/>
              <p:cNvSpPr txBox="1"/>
              <p:nvPr/>
            </p:nvSpPr>
            <p:spPr>
              <a:xfrm>
                <a:off x="7910778" y="2214367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ruta 30"/>
              <p:cNvSpPr txBox="1"/>
              <p:nvPr/>
            </p:nvSpPr>
            <p:spPr>
              <a:xfrm>
                <a:off x="8784162" y="3441244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t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Grupp 39"/>
          <p:cNvGrpSpPr/>
          <p:nvPr/>
        </p:nvGrpSpPr>
        <p:grpSpPr>
          <a:xfrm>
            <a:off x="939800" y="5335054"/>
            <a:ext cx="7895960" cy="1474345"/>
            <a:chOff x="939800" y="5335054"/>
            <a:chExt cx="7895960" cy="1474345"/>
          </a:xfrm>
        </p:grpSpPr>
        <p:grpSp>
          <p:nvGrpSpPr>
            <p:cNvPr id="12" name="Grupp 21"/>
            <p:cNvGrpSpPr/>
            <p:nvPr/>
          </p:nvGrpSpPr>
          <p:grpSpPr>
            <a:xfrm>
              <a:off x="939800" y="5715000"/>
              <a:ext cx="6540500" cy="876300"/>
              <a:chOff x="355602" y="5533959"/>
              <a:chExt cx="6540500" cy="876300"/>
            </a:xfrm>
          </p:grpSpPr>
          <p:graphicFrame>
            <p:nvGraphicFramePr>
              <p:cNvPr id="30734" name="Object 14"/>
              <p:cNvGraphicFramePr>
                <a:graphicFrameLocks noChangeAspect="1"/>
              </p:cNvGraphicFramePr>
              <p:nvPr/>
            </p:nvGraphicFramePr>
            <p:xfrm>
              <a:off x="1566865" y="5692709"/>
              <a:ext cx="1570037" cy="70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7" name="Equation" r:id="rId14" imgW="876240" imgH="393480" progId="Equation.3">
                      <p:embed/>
                    </p:oleObj>
                  </mc:Choice>
                  <mc:Fallback>
                    <p:oleObj name="Equation" r:id="rId14" imgW="876240" imgH="3934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865" y="5692709"/>
                            <a:ext cx="1570037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5256215" y="5533959"/>
              <a:ext cx="1639887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98" name="Equation" r:id="rId16" imgW="901440" imgH="482400" progId="Equation.3">
                      <p:embed/>
                    </p:oleObj>
                  </mc:Choice>
                  <mc:Fallback>
                    <p:oleObj name="Equation" r:id="rId16" imgW="901440" imgH="4824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6215" y="5533959"/>
                            <a:ext cx="1639887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55602" y="5802313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  <a:endParaRPr lang="sv-SE" sz="2000" dirty="0">
                  <a:solidFill>
                    <a:srgbClr val="00B050"/>
                  </a:solidFill>
                  <a:latin typeface="Arial" pitchFamily="34" charset="0"/>
                  <a:ea typeface="+mj-ea"/>
                  <a:cs typeface="Arial" pitchFamily="34" charset="0"/>
                </a:endParaRPr>
              </a:p>
            </p:txBody>
          </p:sp>
        </p:grpSp>
        <p:grpSp>
          <p:nvGrpSpPr>
            <p:cNvPr id="13" name="Grupp 38"/>
            <p:cNvGrpSpPr/>
            <p:nvPr/>
          </p:nvGrpSpPr>
          <p:grpSpPr>
            <a:xfrm>
              <a:off x="7433183" y="5335054"/>
              <a:ext cx="1402577" cy="1474345"/>
              <a:chOff x="7603365" y="3568238"/>
              <a:chExt cx="1453351" cy="1527719"/>
            </a:xfrm>
          </p:grpSpPr>
          <p:cxnSp>
            <p:nvCxnSpPr>
              <p:cNvPr id="34" name="Rak 33"/>
              <p:cNvCxnSpPr/>
              <p:nvPr/>
            </p:nvCxnSpPr>
            <p:spPr>
              <a:xfrm rot="16200000" flipH="1">
                <a:off x="7409163" y="4116543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Rak 34"/>
              <p:cNvCxnSpPr/>
              <p:nvPr/>
            </p:nvCxnSpPr>
            <p:spPr>
              <a:xfrm rot="10800000" flipH="1">
                <a:off x="7958787" y="4664187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Frihandsfigur 35"/>
              <p:cNvSpPr/>
              <p:nvPr/>
            </p:nvSpPr>
            <p:spPr>
              <a:xfrm>
                <a:off x="7952845" y="3871916"/>
                <a:ext cx="999397" cy="797494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textruta 36"/>
              <p:cNvSpPr txBox="1"/>
              <p:nvPr/>
            </p:nvSpPr>
            <p:spPr>
              <a:xfrm>
                <a:off x="7603365" y="356823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ruta 37"/>
              <p:cNvSpPr txBox="1"/>
              <p:nvPr/>
            </p:nvSpPr>
            <p:spPr>
              <a:xfrm>
                <a:off x="8329375" y="461757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W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914400" y="795338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In term</a:t>
            </a:r>
            <a:r>
              <a:rPr lang="en-US" sz="4000" b="1" dirty="0" smtClean="0">
                <a:ln w="12700">
                  <a:noFill/>
                  <a:prstDash val="solid"/>
                </a:ln>
                <a:latin typeface="+mj-lt"/>
                <a:ea typeface="+mj-ea"/>
                <a:cs typeface="Arial" pitchFamily="34" charset="0"/>
              </a:rPr>
              <a:t>s of Conversion</a:t>
            </a:r>
            <a:endParaRPr kumimoji="0" lang="en-US" sz="4000" b="0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solidFill>
                  <a:srgbClr val="0070C0"/>
                </a:solidFill>
              </a:rPr>
              <a:t> Plot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6</a:t>
            </a:fld>
            <a:endParaRPr lang="sv-SE"/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74700" y="2249623"/>
            <a:ext cx="7772400" cy="296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 descr="C:\Users\shiha\Desktop\New Picture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493838"/>
            <a:ext cx="8774000" cy="39671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7</a:t>
            </a:fld>
            <a:endParaRPr lang="sv-SE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30275" y="4750538"/>
          <a:ext cx="4501091" cy="7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8" name="Equation" r:id="rId4" imgW="2285724" imgH="393539" progId="Equation.3">
                  <p:embed/>
                </p:oleObj>
              </mc:Choice>
              <mc:Fallback>
                <p:oleObj name="Equation" r:id="rId4" imgW="2285724" imgH="39353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750538"/>
                        <a:ext cx="4501091" cy="79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11"/>
          <p:cNvSpPr/>
          <p:nvPr/>
        </p:nvSpPr>
        <p:spPr>
          <a:xfrm>
            <a:off x="914400" y="5870254"/>
            <a:ext cx="57887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pic>
        <p:nvPicPr>
          <p:cNvPr id="13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2581221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0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81221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94150" y="2497084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1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497084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4742</TotalTime>
  <Words>806</Words>
  <Application>Microsoft Office PowerPoint</Application>
  <PresentationFormat>On-screen Show (4:3)</PresentationFormat>
  <Paragraphs>217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arial (Body)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3</vt:lpstr>
      <vt:lpstr>Lecture 3 – Thursday</vt:lpstr>
      <vt:lpstr>Reactor Mole Balances Summary</vt:lpstr>
      <vt:lpstr>PowerPoint Presentation</vt:lpstr>
      <vt:lpstr>Reactor Mole Balances Summary</vt:lpstr>
      <vt:lpstr>Levenspiel Plots</vt:lpstr>
      <vt:lpstr>Reactors in Series</vt:lpstr>
      <vt:lpstr>Reactors in Series</vt:lpstr>
      <vt:lpstr>Building Block 2: Rate Laws</vt:lpstr>
      <vt:lpstr>Building Block 2: Rate Laws</vt:lpstr>
      <vt:lpstr>Building Block 2: Rate Laws</vt:lpstr>
      <vt:lpstr>Relative Rates of Reaction</vt:lpstr>
      <vt:lpstr>Relative Rates of Reaction</vt:lpstr>
      <vt:lpstr>Reversible Elementary Reaction</vt:lpstr>
      <vt:lpstr>Reversible Elementary Reaction</vt:lpstr>
      <vt:lpstr>PowerPoint Presentation</vt:lpstr>
      <vt:lpstr>Algorithm</vt:lpstr>
      <vt:lpstr>Arrhenius Equation</vt:lpstr>
      <vt:lpstr>Arrhenius Equation</vt:lpstr>
      <vt:lpstr>Reaction Coordinate</vt:lpstr>
      <vt:lpstr>PowerPoint Presentation</vt:lpstr>
      <vt:lpstr>Collision Theory</vt:lpstr>
      <vt:lpstr>Why is there an Activation Energy?</vt:lpstr>
      <vt:lpstr>Distribution of Velocities</vt:lpstr>
      <vt:lpstr>Distribution of Velocities</vt:lpstr>
      <vt:lpstr>Distribution of Velocities</vt:lpstr>
      <vt:lpstr>PowerPoint Presentation</vt:lpstr>
      <vt:lpstr>End of Lecture 3</vt:lpstr>
      <vt:lpstr>Supplementary Material</vt:lpstr>
      <vt:lpstr>Supplementary Material</vt:lpstr>
      <vt:lpstr>Supplementary Material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rthur Shih</dc:creator>
  <cp:lastModifiedBy>alkuehne</cp:lastModifiedBy>
  <cp:revision>147</cp:revision>
  <dcterms:created xsi:type="dcterms:W3CDTF">2010-08-03T19:21:19Z</dcterms:created>
  <dcterms:modified xsi:type="dcterms:W3CDTF">2016-07-13T05:04:26Z</dcterms:modified>
</cp:coreProperties>
</file>